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61BD" w:rsidRDefault="00983FA6">
      <w:r>
        <w:rPr>
          <w:noProof/>
        </w:rPr>
        <mc:AlternateContent>
          <mc:Choice Requires="wps">
            <w:drawing>
              <wp:anchor distT="0" distB="0" distL="114300" distR="114300" simplePos="0" relativeHeight="251682814" behindDoc="0" locked="0" layoutInCell="1" allowOverlap="1" wp14:anchorId="10AC8E17" wp14:editId="46D3C918">
                <wp:simplePos x="0" y="0"/>
                <wp:positionH relativeFrom="leftMargin">
                  <wp:posOffset>3205432</wp:posOffset>
                </wp:positionH>
                <wp:positionV relativeFrom="paragraph">
                  <wp:posOffset>1748155</wp:posOffset>
                </wp:positionV>
                <wp:extent cx="483080" cy="500332"/>
                <wp:effectExtent l="0" t="0" r="12700" b="14605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080" cy="50033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83FA6" w:rsidRPr="00983FA6" w:rsidRDefault="00983FA6" w:rsidP="00983FA6">
                            <w:pPr>
                              <w:rPr>
                                <w:rFonts w:ascii="Cambria Math" w:hAnsi="Cambria Math" w:cs="Courier New"/>
                                <w:sz w:val="48"/>
                                <w:vertAlign w:val="subscript"/>
                              </w:rPr>
                            </w:pPr>
                            <w:r w:rsidRPr="00983FA6">
                              <w:rPr>
                                <w:rFonts w:ascii="Cambria Math" w:hAnsi="Cambria Math" w:cs="Courier New"/>
                                <w:sz w:val="52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AC8E1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52.4pt;margin-top:137.65pt;width:38.05pt;height:39.4pt;z-index:251682814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" strokecolor="white [3212]">
                <v:textbox>
                  <w:txbxContent>
                    <w:p w:rsidR="00983FA6" w:rsidRPr="00983FA6" w:rsidRDefault="00983FA6" w:rsidP="00983FA6">
                      <w:pPr>
                        <w:rPr>
                          <w:rFonts w:ascii="Cambria Math" w:hAnsi="Cambria Math" w:cs="Courier New"/>
                          <w:sz w:val="48"/>
                          <w:vertAlign w:val="subscript"/>
                        </w:rPr>
                      </w:pPr>
                      <w:r w:rsidRPr="00983FA6">
                        <w:rPr>
                          <w:rFonts w:ascii="Cambria Math" w:hAnsi="Cambria Math" w:cs="Courier New"/>
                          <w:sz w:val="52"/>
                        </w:rPr>
                        <w:t>f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3839" behindDoc="0" locked="0" layoutInCell="1" allowOverlap="1" wp14:anchorId="798B4B38" wp14:editId="6FD19F33">
                <wp:simplePos x="0" y="0"/>
                <wp:positionH relativeFrom="column">
                  <wp:posOffset>3204114</wp:posOffset>
                </wp:positionH>
                <wp:positionV relativeFrom="paragraph">
                  <wp:posOffset>1543410</wp:posOffset>
                </wp:positionV>
                <wp:extent cx="800100" cy="647700"/>
                <wp:effectExtent l="0" t="0" r="19050" b="19050"/>
                <wp:wrapSquare wrapText="bothSides"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647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C5E" w:rsidRPr="005C2C5E" w:rsidRDefault="00814AE0">
                            <w:pPr>
                              <w:rPr>
                                <w:rFonts w:ascii="Courier New" w:hAnsi="Courier New" w:cs="Courier New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Courier New"/>
                                    <w:sz w:val="44"/>
                                  </w:rPr>
                                  <m:t> 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 w:cs="Courier New"/>
                                        <w:i/>
                                        <w:sz w:val="4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 w:cs="Courier New"/>
                                        <w:sz w:val="44"/>
                                      </w:rPr>
                                      <m:t>n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8B4B38" id="_x0000_s1027" type="#_x0000_t202" style="position:absolute;margin-left:252.3pt;margin-top:121.55pt;width:63pt;height:51pt;z-index:251683839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" strokecolor="white [3212]">
                <v:textbox>
                  <w:txbxContent>
                    <w:p w:rsidR="005C2C5E" w:rsidRPr="005C2C5E" w:rsidRDefault="00814AE0">
                      <w:pPr>
                        <w:rPr>
                          <w:rFonts w:ascii="Courier New" w:hAnsi="Courier New" w:cs="Courier New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 w:cs="Courier New"/>
                              <w:sz w:val="44"/>
                            </w:rPr>
                            <m:t> 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Courier New"/>
                                  <w:i/>
                                  <w:sz w:val="4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Courier New"/>
                                  <w:sz w:val="44"/>
                                </w:rPr>
                                <m:t>n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wrap type="square"/>
              </v:shape>
            </w:pict>
          </mc:Fallback>
        </mc:AlternateContent>
      </w:r>
      <w:r w:rsidR="00814AE0">
        <w:rPr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603A8F2E" wp14:editId="4193CB2D">
                <wp:simplePos x="0" y="0"/>
                <wp:positionH relativeFrom="column">
                  <wp:posOffset>-491706</wp:posOffset>
                </wp:positionH>
                <wp:positionV relativeFrom="paragraph">
                  <wp:posOffset>1017917</wp:posOffset>
                </wp:positionV>
                <wp:extent cx="7556500" cy="3105150"/>
                <wp:effectExtent l="0" t="0" r="25400" b="19050"/>
                <wp:wrapNone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556500" cy="3105150"/>
                          <a:chOff x="0" y="0"/>
                          <a:chExt cx="7556500" cy="3105150"/>
                        </a:xfrm>
                      </wpg:grpSpPr>
                      <wpg:grpSp>
                        <wpg:cNvPr id="28" name="Group 28"/>
                        <wpg:cNvGrpSpPr/>
                        <wpg:grpSpPr>
                          <a:xfrm>
                            <a:off x="0" y="0"/>
                            <a:ext cx="7556500" cy="3105150"/>
                            <a:chOff x="0" y="0"/>
                            <a:chExt cx="7556500" cy="3105150"/>
                          </a:xfrm>
                        </wpg:grpSpPr>
                        <wps:wsp>
                          <wps:cNvPr id="1" name="Straight Connector 1"/>
                          <wps:cNvCnPr/>
                          <wps:spPr>
                            <a:xfrm flipV="1">
                              <a:off x="88900" y="88900"/>
                              <a:ext cx="2711450" cy="742950"/>
                            </a:xfrm>
                            <a:prstGeom prst="line">
                              <a:avLst/>
                            </a:prstGeom>
                            <a:ln w="571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" name="Straight Connector 2"/>
                          <wps:cNvCnPr/>
                          <wps:spPr>
                            <a:xfrm flipH="1" flipV="1">
                              <a:off x="2800350" y="88900"/>
                              <a:ext cx="1012825" cy="2279650"/>
                            </a:xfrm>
                            <a:prstGeom prst="line">
                              <a:avLst/>
                            </a:prstGeom>
                            <a:ln w="571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Straight Connector 3"/>
                          <wps:cNvCnPr/>
                          <wps:spPr>
                            <a:xfrm flipV="1">
                              <a:off x="463550" y="2368550"/>
                              <a:ext cx="3346450" cy="647700"/>
                            </a:xfrm>
                            <a:prstGeom prst="line">
                              <a:avLst/>
                            </a:prstGeom>
                            <a:ln w="571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" name="Straight Connector 5"/>
                          <wps:cNvCnPr/>
                          <wps:spPr>
                            <a:xfrm flipH="1" flipV="1">
                              <a:off x="88900" y="831850"/>
                              <a:ext cx="374650" cy="2184400"/>
                            </a:xfrm>
                            <a:prstGeom prst="line">
                              <a:avLst/>
                            </a:prstGeom>
                            <a:ln w="571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Straight Connector 8"/>
                          <wps:cNvCnPr/>
                          <wps:spPr>
                            <a:xfrm>
                              <a:off x="2800350" y="88900"/>
                              <a:ext cx="4425950" cy="0"/>
                            </a:xfrm>
                            <a:prstGeom prst="line">
                              <a:avLst/>
                            </a:prstGeom>
                            <a:ln w="571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Straight Connector 9"/>
                          <wps:cNvCnPr/>
                          <wps:spPr>
                            <a:xfrm flipH="1" flipV="1">
                              <a:off x="7226300" y="88900"/>
                              <a:ext cx="219075" cy="1873250"/>
                            </a:xfrm>
                            <a:prstGeom prst="line">
                              <a:avLst/>
                            </a:prstGeom>
                            <a:ln w="571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Straight Connector 10"/>
                          <wps:cNvCnPr/>
                          <wps:spPr>
                            <a:xfrm flipV="1">
                              <a:off x="3810000" y="1962150"/>
                              <a:ext cx="3635375" cy="403225"/>
                            </a:xfrm>
                            <a:prstGeom prst="line">
                              <a:avLst/>
                            </a:prstGeom>
                            <a:ln w="571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Oval 18"/>
                          <wps:cNvSpPr/>
                          <wps:spPr>
                            <a:xfrm>
                              <a:off x="7099300" y="0"/>
                              <a:ext cx="228600" cy="20955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Oval 20"/>
                          <wps:cNvSpPr/>
                          <wps:spPr>
                            <a:xfrm>
                              <a:off x="342900" y="2895600"/>
                              <a:ext cx="228600" cy="20955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Oval 21"/>
                          <wps:cNvSpPr/>
                          <wps:spPr>
                            <a:xfrm>
                              <a:off x="0" y="730250"/>
                              <a:ext cx="228600" cy="20955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Oval 22"/>
                          <wps:cNvSpPr/>
                          <wps:spPr>
                            <a:xfrm>
                              <a:off x="2679700" y="0"/>
                              <a:ext cx="228600" cy="20955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Oval 23"/>
                          <wps:cNvSpPr/>
                          <wps:spPr>
                            <a:xfrm>
                              <a:off x="3676650" y="2260600"/>
                              <a:ext cx="228600" cy="20955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" name="Oval 24"/>
                          <wps:cNvSpPr/>
                          <wps:spPr>
                            <a:xfrm>
                              <a:off x="7327900" y="1854200"/>
                              <a:ext cx="228600" cy="20955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44643" y="1200150"/>
                            <a:ext cx="717550" cy="654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C2C5E" w:rsidRPr="0043762A" w:rsidRDefault="005C2C5E">
                              <w:pPr>
                                <w:rPr>
                                  <w:rFonts w:ascii="Cambria Math" w:hAnsi="Cambria Math" w:cs="Courier New"/>
                                  <w:sz w:val="72"/>
                                  <w:vertAlign w:val="subscript"/>
                                </w:rPr>
                              </w:pPr>
                              <w:r w:rsidRPr="0043762A">
                                <w:rPr>
                                  <w:rFonts w:ascii="Cambria Math" w:hAnsi="Cambria Math" w:cs="Courier New"/>
                                  <w:sz w:val="72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321300" y="730250"/>
                            <a:ext cx="717550" cy="622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C2C5E" w:rsidRPr="0043762A" w:rsidRDefault="005C2C5E" w:rsidP="005C2C5E">
                              <w:pPr>
                                <w:rPr>
                                  <w:rFonts w:ascii="Cambria Math" w:hAnsi="Cambria Math" w:cs="Courier New"/>
                                  <w:sz w:val="72"/>
                                  <w:vertAlign w:val="subscript"/>
                                </w:rPr>
                              </w:pPr>
                              <w:r w:rsidRPr="0043762A">
                                <w:rPr>
                                  <w:rFonts w:ascii="Cambria Math" w:hAnsi="Cambria Math" w:cs="Courier New"/>
                                  <w:sz w:val="72"/>
                                </w:rPr>
                                <w:t>K</w:t>
                              </w:r>
                              <w:r w:rsidR="00814AE0">
                                <w:rPr>
                                  <w:rFonts w:ascii="Cambria Math" w:hAnsi="Cambria Math" w:cs="Courier New"/>
                                  <w:sz w:val="72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6" name="Straight Arrow Connector 26"/>
                        <wps:cNvCnPr/>
                        <wps:spPr>
                          <a:xfrm flipV="1">
                            <a:off x="2832100" y="939800"/>
                            <a:ext cx="1123950" cy="5334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03A8F2E" id="Group 29" o:spid="_x0000_s1028" style="position:absolute;margin-left:-38.7pt;margin-top:80.15pt;width:595pt;height:244.5pt;z-index:251684864" coordsize="75565,310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">
                <v:group id="Group 28" o:spid="_x0000_s1029" style="position:absolute;width:75565;height:31051" coordsize="75565,310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line id="Straight Connector 1" o:spid="_x0000_s1030" style="position:absolute;flip:y;visibility:visible;mso-wrap-style:square" from="889,889" to="28003,8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9R0l8AAAADaAAAADwAAAGRycy9kb3ducmV2LnhtbERPTWvCQBC9C/6HZQQvUjdKKRJdRQSh&#10;9mYUsbchO27SZmdDdpuk/vquUPA0PN7nrDa9rURLjS8dK5hNExDEudMlGwXn0/5lAcIHZI2VY1Lw&#10;Sx426+Fghal2HR+pzYIRMYR9igqKEOpUSp8XZNFPXU0cuZtrLIYIGyN1g10Mt5WcJ8mbtFhybCiw&#10;pl1B+Xf2YxW86sn8ypf+1H3Sx1d2OJv2nhulxqN+uwQRqA9P8b/7Xcf58HjlceX6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PUdJfAAAAA2gAAAA8AAAAAAAAAAAAAAAAA&#10;oQIAAGRycy9kb3ducmV2LnhtbFBLBQYAAAAABAAEAPkAAACOAwAAAAA=&#10;" strokecolor="black [3213]" strokeweight="4.5pt">
                    <v:stroke joinstyle="miter"/>
                  </v:line>
                  <v:line id="Straight Connector 2" o:spid="_x0000_s1031" style="position:absolute;flip:x y;visibility:visible;mso-wrap-style:square" from="28003,889" to="38131,23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ChPMQAAADaAAAADwAAAGRycy9kb3ducmV2LnhtbESPQWvCQBSE70L/w/IEb3VjpG1MXaUV&#10;m4q3qgjeHtnXJHT3bciuGv99t1DwOMzMN8x82VsjLtT5xrGCyTgBQVw63XCl4LD/eMxA+ICs0Tgm&#10;BTfysFw8DOaYa3flL7rsQiUihH2OCuoQ2lxKX9Zk0Y9dSxy9b9dZDFF2ldQdXiPcGpkmybO02HBc&#10;qLGlVU3lz+5sFZjPfWbNdnrk2/mlWKdPxel9Vig1GvZvryAC9eEe/m9vtIIU/q7EGy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IKE8xAAAANoAAAAPAAAAAAAAAAAA&#10;AAAAAKECAABkcnMvZG93bnJldi54bWxQSwUGAAAAAAQABAD5AAAAkgMAAAAA&#10;" strokecolor="black [3213]" strokeweight="4.5pt">
                    <v:stroke joinstyle="miter"/>
                  </v:line>
                  <v:line id="Straight Connector 3" o:spid="_x0000_s1032" style="position:absolute;flip:y;visibility:visible;mso-wrap-style:square" from="4635,23685" to="38100,30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pPe8MAAADaAAAADwAAAGRycy9kb3ducmV2LnhtbESPQWvCQBSE70L/w/IKvYhuqiISXaUU&#10;hOqtUUq9PbLPTWz2bciuSeyv7xYEj8PMfMOsNr2tREuNLx0reB0nIIhzp0s2Co6H7WgBwgdkjZVj&#10;UnAjD5v102CFqXYdf1KbBSMihH2KCooQ6lRKnxdk0Y9dTRy9s2sshigbI3WDXYTbSk6SZC4tlhwX&#10;CqzpvaD8J7taBTM9nHzzV3/oTrS/ZLujaX9zo9TLc/+2BBGoD4/wvf2hFUzh/0q8A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xKT3vDAAAA2gAAAA8AAAAAAAAAAAAA&#10;AAAAoQIAAGRycy9kb3ducmV2LnhtbFBLBQYAAAAABAAEAPkAAACRAwAAAAA=&#10;" strokecolor="black [3213]" strokeweight="4.5pt">
                    <v:stroke joinstyle="miter"/>
                  </v:line>
                  <v:line id="Straight Connector 5" o:spid="_x0000_s1033" style="position:absolute;flip:x y;visibility:visible;mso-wrap-style:square" from="889,8318" to="4635,30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k5SMQAAADaAAAADwAAAGRycy9kb3ducmV2LnhtbESPQWvCQBSE74X+h+UVetONFq2N2Ygt&#10;mkpv1VLw9sg+k+Du25BdNf77riD0OMzMN0y26K0RZ+p841jBaJiAIC6dbrhS8LNbD2YgfEDWaByT&#10;git5WOSPDxmm2l34m87bUIkIYZ+igjqENpXSlzVZ9EPXEkfv4DqLIcqukrrDS4RbI8dJMpUWG44L&#10;Nbb0UVN53J6sAvO5m1nz9fLL19NrsRpPiv37W6HU81O/nIMI1If/8L290QomcLsSb4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yTlIxAAAANoAAAAPAAAAAAAAAAAA&#10;AAAAAKECAABkcnMvZG93bnJldi54bWxQSwUGAAAAAAQABAD5AAAAkgMAAAAA&#10;" strokecolor="black [3213]" strokeweight="4.5pt">
                    <v:stroke joinstyle="miter"/>
                  </v:line>
                  <v:line id="Straight Connector 8" o:spid="_x0000_s1034" style="position:absolute;visibility:visible;mso-wrap-style:square" from="28003,889" to="72263,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jSSr4AAADaAAAADwAAAGRycy9kb3ducmV2LnhtbERPS2vCQBC+F/oflhG8FN20B7HRVWwh&#10;1KuPgschO2aD2dk0OzXx37sHwePH916uB9+oK3WxDmzgfZqBIi6DrbkycDwUkzmoKMgWm8Bk4EYR&#10;1qvXlyXmNvS8o+teKpVCOOZowIm0udaxdOQxTkNLnLhz6DxKgl2lbYd9CveN/siymfZYc2pw2NK3&#10;o/Ky//cGfk5fkvWf5da9+c1fMf8V2xdizHg0bBaghAZ5ih/urTWQtqYr6Qbo1R0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zyNJKvgAAANoAAAAPAAAAAAAAAAAAAAAAAKEC&#10;AABkcnMvZG93bnJldi54bWxQSwUGAAAAAAQABAD5AAAAjAMAAAAA&#10;" strokecolor="black [3213]" strokeweight="4.5pt">
                    <v:stroke joinstyle="miter"/>
                  </v:line>
                  <v:line id="Straight Connector 9" o:spid="_x0000_s1035" style="position:absolute;flip:x y;visibility:visible;mso-wrap-style:square" from="72263,889" to="74453,19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QzTcQAAADaAAAADwAAAGRycy9kb3ducmV2LnhtbESPQWvCQBSE7wX/w/KE3upGS9XErNKW&#10;Noq3ain09sg+k+Du25BdNf57Vyj0OMzMN0y+6q0RZ+p841jBeJSAIC6dbrhS8L3/fJqD8AFZo3FM&#10;Cq7kYbUcPOSYaXfhLzrvQiUihH2GCuoQ2kxKX9Zk0Y9cSxy9g+sshii7SuoOLxFujZwkyVRabDgu&#10;1NjSe03lcXeyCsx6P7dm+/zD19Os+Ji8FL9vaaHU47B/XYAI1If/8F97oxWkcL8Sb4Bc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hDNNxAAAANoAAAAPAAAAAAAAAAAA&#10;AAAAAKECAABkcnMvZG93bnJldi54bWxQSwUGAAAAAAQABAD5AAAAkgMAAAAA&#10;" strokecolor="black [3213]" strokeweight="4.5pt">
                    <v:stroke joinstyle="miter"/>
                  </v:line>
                  <v:line id="Straight Connector 10" o:spid="_x0000_s1036" style="position:absolute;flip:y;visibility:visible;mso-wrap-style:square" from="38100,19621" to="74453,23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wXVsUAAADbAAAADwAAAGRycy9kb3ducmV2LnhtbESPQWvCQBCF74L/YRmhF6mbihRJXaUU&#10;Cm1vRpH2NmSnm7TZ2ZDdJtFf7xyE3mZ4b977ZrMbfaN66mId2MDDIgNFXAZbszNwPLzer0HFhGyx&#10;CUwGzhRht51ONpjbMPCe+iI5JSEcczRQpdTmWseyIo9xEVpi0b5D5zHJ2jltOxwk3Dd6mWWP2mPN&#10;0lBhSy8Vlb/FnzewsvPlJ5/Gw/BFHz/F+9H1l9IZczcbn59AJRrTv/l2/WYFX+jlFxlAb6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dwXVsUAAADbAAAADwAAAAAAAAAA&#10;AAAAAAChAgAAZHJzL2Rvd25yZXYueG1sUEsFBgAAAAAEAAQA+QAAAJMDAAAAAA==&#10;" strokecolor="black [3213]" strokeweight="4.5pt">
                    <v:stroke joinstyle="miter"/>
                  </v:line>
                  <v:oval id="Oval 18" o:spid="_x0000_s1037" style="position:absolute;left:70993;width:2286;height:20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PBnMMA&#10;AADbAAAADwAAAGRycy9kb3ducmV2LnhtbESPQWvDMAyF74P+B6NBb6vTHkZJ45YyGPRQ6Jat3VWL&#10;1SQslk3sJum/nw6D3STe03ufit3kOjVQH1vPBpaLDBRx5W3LtYHPj9enNaiYkC12nsnAnSLstrOH&#10;AnPrR36noUy1khCOORpoUgq51rFqyGFc+EAs2tX3DpOsfa1tj6OEu06vsuxZO2xZGhoM9NJQ9VPe&#10;nIEwHb+X5/DmL3EdHI3l14AnNmb+OO03oBJN6d/8d32wgi+w8osM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PBnMMAAADbAAAADwAAAAAAAAAAAAAAAACYAgAAZHJzL2Rv&#10;d25yZXYueG1sUEsFBgAAAAAEAAQA9QAAAIgDAAAAAA==&#10;" fillcolor="red" strokecolor="red" strokeweight="1pt">
                    <v:stroke joinstyle="miter"/>
                  </v:oval>
                  <v:oval id="Oval 20" o:spid="_x0000_s1038" style="position:absolute;left:3429;top:28956;width:2286;height:20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kHJ74A&#10;AADbAAAADwAAAGRycy9kb3ducmV2LnhtbERPy4rCMBTdD/gP4QqzG1NdiFSjiCC4EEbra3ttrm2x&#10;uQlNpu38vVkILg/nvVj1phYtNb6yrGA8SkAQ51ZXXCg4n7Y/MxA+IGusLZOCf/KwWg6+Fphq2/GR&#10;2iwUIoawT1FBGYJLpfR5SQb9yDriyD1sYzBE2BRSN9jFcFPLSZJMpcGKY0OJjjYl5c/szyhw/f4+&#10;vriDvfqZM9RltxZ/WanvYb+egwjUh4/47d5pBZO4Pn6JP0A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hZBye+AAAA2wAAAA8AAAAAAAAAAAAAAAAAmAIAAGRycy9kb3ducmV2&#10;LnhtbFBLBQYAAAAABAAEAPUAAACDAwAAAAA=&#10;" fillcolor="red" strokecolor="red" strokeweight="1pt">
                    <v:stroke joinstyle="miter"/>
                  </v:oval>
                  <v:oval id="Oval 21" o:spid="_x0000_s1039" style="position:absolute;top:7302;width:2286;height:20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WivMIA&#10;AADbAAAADwAAAGRycy9kb3ducmV2LnhtbESPQWvCQBSE74L/YXmF3nSTHIpE1yBCwUNBm6q9vmaf&#10;STD7dsluk/TfdwsFj8PMfMNsisl0YqDet5YVpMsEBHFldcu1gvPH62IFwgdkjZ1lUvBDHortfLbB&#10;XNuR32koQy0ihH2OCpoQXC6lrxoy6JfWEUfvZnuDIcq+lrrHMcJNJ7MkeZEGW44LDTraN1Tdy2+j&#10;wE1vX+nFnezVr5yhsfwc8MhKPT9NuzWIQFN4hP/bB60gS+HvS/wBcvs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FaK8wgAAANsAAAAPAAAAAAAAAAAAAAAAAJgCAABkcnMvZG93&#10;bnJldi54bWxQSwUGAAAAAAQABAD1AAAAhwMAAAAA&#10;" fillcolor="red" strokecolor="red" strokeweight="1pt">
                    <v:stroke joinstyle="miter"/>
                  </v:oval>
                  <v:oval id="Oval 22" o:spid="_x0000_s1040" style="position:absolute;left:26797;width:2286;height:20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c8y8MA&#10;AADbAAAADwAAAGRycy9kb3ducmV2LnhtbESPwWrDMBBE74H+g9hCbolsH0JwrZhQKPQQaOMm7XVr&#10;bWxTayUsxXb+vioUchxm5g1TlLPpxUiD7ywrSNcJCOLa6o4bBaePl9UWhA/IGnvLpOBGHsrdw6LA&#10;XNuJjzRWoRERwj5HBW0ILpfS1y0Z9GvriKN3sYPBEOXQSD3gFOGml1mSbKTBjuNCi46eW6p/qqtR&#10;4ObDd3p27/bTb52hqfoa8Y2VWj7O+ycQgeZwD/+3X7WCLIO/L/EHy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8c8y8MAAADbAAAADwAAAAAAAAAAAAAAAACYAgAAZHJzL2Rv&#10;d25yZXYueG1sUEsFBgAAAAAEAAQA9QAAAIgDAAAAAA==&#10;" fillcolor="red" strokecolor="red" strokeweight="1pt">
                    <v:stroke joinstyle="miter"/>
                  </v:oval>
                  <v:oval id="Oval 23" o:spid="_x0000_s1041" style="position:absolute;left:36766;top:22606;width:2286;height:20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uZUMIA&#10;AADbAAAADwAAAGRycy9kb3ducmV2LnhtbESPQWvCQBSE74L/YXlCb7qJBZHoGkQo9FBoTbW9PrPP&#10;JJh9u2S3Sfrvu4LQ4zAz3zDbfDSt6KnzjWUF6SIBQVxa3XCl4PT5Ml+D8AFZY2uZFPySh3w3nWwx&#10;03bgI/VFqESEsM9QQR2Cy6T0ZU0G/cI64uhdbWcwRNlVUnc4RLhp5TJJVtJgw3GhRkeHmspb8WMU&#10;uPHtkp7dh/3ya2doKL57fGelnmbjfgMi0Bj+w4/2q1awfIb7l/gD5O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i5lQwgAAANsAAAAPAAAAAAAAAAAAAAAAAJgCAABkcnMvZG93&#10;bnJldi54bWxQSwUGAAAAAAQABAD1AAAAhwMAAAAA&#10;" fillcolor="red" strokecolor="red" strokeweight="1pt">
                    <v:stroke joinstyle="miter"/>
                  </v:oval>
                  <v:oval id="Oval 24" o:spid="_x0000_s1042" style="position:absolute;left:73279;top:18542;width:2286;height:20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IBJMIA&#10;AADbAAAADwAAAGRycy9kb3ducmV2LnhtbESPQWvCQBSE74L/YXlCb7qJFJHoGkQo9FBoTbW9PrPP&#10;JJh9u2S3Sfrvu4LQ4zAz3zDbfDSt6KnzjWUF6SIBQVxa3XCl4PT5Ml+D8AFZY2uZFPySh3w3nWwx&#10;03bgI/VFqESEsM9QQR2Cy6T0ZU0G/cI64uhdbWcwRNlVUnc4RLhp5TJJVtJgw3GhRkeHmspb8WMU&#10;uPHtkp7dh/3ya2doKL57fGelnmbjfgMi0Bj+w4/2q1awfIb7l/gD5O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YgEkwgAAANsAAAAPAAAAAAAAAAAAAAAAAJgCAABkcnMvZG93&#10;bnJldi54bWxQSwUGAAAAAAQABAD1AAAAhwMAAAAA&#10;" fillcolor="red" strokecolor="red" strokeweight="1pt">
                    <v:stroke joinstyle="miter"/>
                  </v:oval>
                </v:group>
                <v:shape id="_x0000_s1043" type="#_x0000_t202" style="position:absolute;left:13446;top:12001;width:7175;height:65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MQ0cUA&#10;AADcAAAADwAAAGRycy9kb3ducmV2LnhtbESPT2vCQBTE7wW/w/IEb3WjiH+iq5SWSi9SjKIen9ln&#10;Esy+DdmtRj+9WxA8DjPzG2a2aEwpLlS7wrKCXjcCQZxaXXCmYLv5fh+DcB5ZY2mZFNzIwWLeepth&#10;rO2V13RJfCYChF2MCnLvq1hKl+Zk0HVtRRy8k60N+iDrTOoarwFuStmPoqE0WHBYyLGiz5zSc/Jn&#10;FLg0Gu5+B8luf5RLuk+0/josV0p12s3HFISnxr/Cz/aPVtDvjeD/TDgCc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8xDRxQAAANwAAAAPAAAAAAAAAAAAAAAAAJgCAABkcnMv&#10;ZG93bnJldi54bWxQSwUGAAAAAAQABAD1AAAAigMAAAAA&#10;" strokecolor="white [3212]">
                  <v:textbox>
                    <w:txbxContent>
                      <w:p w:rsidR="005C2C5E" w:rsidRPr="0043762A" w:rsidRDefault="005C2C5E">
                        <w:pPr>
                          <w:rPr>
                            <w:rFonts w:ascii="Cambria Math" w:hAnsi="Cambria Math" w:cs="Courier New"/>
                            <w:sz w:val="72"/>
                            <w:vertAlign w:val="subscript"/>
                          </w:rPr>
                        </w:pPr>
                        <w:r w:rsidRPr="0043762A">
                          <w:rPr>
                            <w:rFonts w:ascii="Cambria Math" w:hAnsi="Cambria Math" w:cs="Courier New"/>
                            <w:sz w:val="72"/>
                          </w:rPr>
                          <w:t>K</w:t>
                        </w:r>
                      </w:p>
                    </w:txbxContent>
                  </v:textbox>
                </v:shape>
                <v:shape id="_x0000_s1044" type="#_x0000_t202" style="position:absolute;left:53213;top:7302;width:7175;height:6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bFssQA&#10;AADbAAAADwAAAGRycy9kb3ducmV2LnhtbESPQWvCQBSE7wX/w/IEb81GUdHoKqWl0osUo6jHZ/aZ&#10;BLNvQ3ar0V/fLRQ8DjPzDTNftqYSV2pcaVlBP4pBEGdWl5wr2G0/XycgnEfWWFkmBXdysFx0XuaY&#10;aHvjDV1Tn4sAYZeggsL7OpHSZQUZdJGtiYN3to1BH2STS93gLcBNJQdxPJYGSw4LBdb0XlB2SX+M&#10;ApfF4/33MN0fTnJFj6nWH8fVWqlet32bgfDU+mf4v/2lFQxG8Pcl/AC5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4WxbLEAAAA2wAAAA8AAAAAAAAAAAAAAAAAmAIAAGRycy9k&#10;b3ducmV2LnhtbFBLBQYAAAAABAAEAPUAAACJAwAAAAA=&#10;" strokecolor="white [3212]">
                  <v:textbox>
                    <w:txbxContent>
                      <w:p w:rsidR="005C2C5E" w:rsidRPr="0043762A" w:rsidRDefault="005C2C5E" w:rsidP="005C2C5E">
                        <w:pPr>
                          <w:rPr>
                            <w:rFonts w:ascii="Cambria Math" w:hAnsi="Cambria Math" w:cs="Courier New"/>
                            <w:sz w:val="72"/>
                            <w:vertAlign w:val="subscript"/>
                          </w:rPr>
                        </w:pPr>
                        <w:r w:rsidRPr="0043762A">
                          <w:rPr>
                            <w:rFonts w:ascii="Cambria Math" w:hAnsi="Cambria Math" w:cs="Courier New"/>
                            <w:sz w:val="72"/>
                          </w:rPr>
                          <w:t>K</w:t>
                        </w:r>
                        <w:r w:rsidR="00814AE0">
                          <w:rPr>
                            <w:rFonts w:ascii="Cambria Math" w:hAnsi="Cambria Math" w:cs="Courier New"/>
                            <w:sz w:val="72"/>
                          </w:rPr>
                          <w:t>’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6" o:spid="_x0000_s1045" type="#_x0000_t32" style="position:absolute;left:28321;top:9398;width:11239;height:533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+moC8MAAADbAAAADwAAAGRycy9kb3ducmV2LnhtbESPQYvCMBSE78L+h/AW9qZpXdFSjSIL&#10;4nrwYPUHPJu3bbF5KU20XX+9EQSPw8x8wyxWvanFjVpXWVYQjyIQxLnVFRcKTsfNMAHhPLLG2jIp&#10;+CcHq+XHYIGpth0f6Jb5QgQIuxQVlN43qZQuL8mgG9mGOHh/tjXog2wLqVvsAtzUchxFU2mw4rBQ&#10;YkM/JeWX7GoUbC/f8a7gJDlfZ/djZCfrfbzvlPr67NdzEJ56/w6/2r9awXgKzy/hB8jl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pqAvDAAAA2wAAAA8AAAAAAAAAAAAA&#10;AAAAoQIAAGRycy9kb3ducmV2LnhtbFBLBQYAAAAABAAEAPkAAACRAwAAAAA=&#10;" strokecolor="black [3213]" strokeweight="1.5pt">
                  <v:stroke endarrow="block" joinstyle="miter"/>
                </v:shape>
              </v:group>
            </w:pict>
          </mc:Fallback>
        </mc:AlternateContent>
      </w:r>
      <w:r w:rsidR="005C2C5E" w:rsidRPr="005C2C5E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4.25pt" o:ole="">
            <v:imagedata r:id="rId4" o:title=""/>
          </v:shape>
          <o:OLEObject Type="Embed" ProgID="Equation.DSMT4" ShapeID="_x0000_i1025" DrawAspect="Content" ObjectID="_1498555305" r:id="rId5"/>
        </w:object>
      </w:r>
      <w:bookmarkStart w:id="0" w:name="_GoBack"/>
      <w:bookmarkEnd w:id="0"/>
    </w:p>
    <w:sectPr w:rsidR="007961BD" w:rsidSect="005C2C5E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2C5E"/>
    <w:rsid w:val="0043762A"/>
    <w:rsid w:val="005C2C5E"/>
    <w:rsid w:val="00784B9E"/>
    <w:rsid w:val="007961BD"/>
    <w:rsid w:val="00814AE0"/>
    <w:rsid w:val="00983F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FC42D3A-8C90-403F-82D7-F9785C7AA4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83FA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C2C5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4</Words>
  <Characters>2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W. Hackemack</dc:creator>
  <cp:keywords/>
  <dc:description/>
  <cp:lastModifiedBy>Michael</cp:lastModifiedBy>
  <cp:revision>4</cp:revision>
  <dcterms:created xsi:type="dcterms:W3CDTF">2015-07-16T17:32:00Z</dcterms:created>
  <dcterms:modified xsi:type="dcterms:W3CDTF">2015-07-16T17:35:00Z</dcterms:modified>
</cp:coreProperties>
</file>